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m4a" ContentType="audio/mp4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80" r:id="rId3"/>
    <p:sldId id="258" r:id="rId4"/>
    <p:sldId id="285" r:id="rId5"/>
    <p:sldId id="281" r:id="rId6"/>
    <p:sldId id="276" r:id="rId7"/>
    <p:sldId id="274" r:id="rId8"/>
    <p:sldId id="282" r:id="rId9"/>
    <p:sldId id="283" r:id="rId10"/>
    <p:sldId id="284" r:id="rId11"/>
    <p:sldId id="264" r:id="rId12"/>
    <p:sldId id="271" r:id="rId13"/>
    <p:sldId id="266" r:id="rId14"/>
    <p:sldId id="267" r:id="rId15"/>
    <p:sldId id="275" r:id="rId16"/>
    <p:sldId id="278" r:id="rId17"/>
    <p:sldId id="277" r:id="rId18"/>
    <p:sldId id="279" r:id="rId19"/>
    <p:sldId id="268" r:id="rId20"/>
  </p:sldIdLst>
  <p:sldSz cx="13004800" cy="97536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509" autoAdjust="0"/>
    <p:restoredTop sz="87942" autoAdjust="0"/>
  </p:normalViewPr>
  <p:slideViewPr>
    <p:cSldViewPr snapToGrid="0">
      <p:cViewPr varScale="1">
        <p:scale>
          <a:sx n="69" d="100"/>
          <a:sy n="69" d="100"/>
        </p:scale>
        <p:origin x="1088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8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2DE769-4AA9-DC41-9A7C-642A0E54A095}" type="datetimeFigureOut">
              <a:rPr lang="en-US" smtClean="0"/>
              <a:t>6/5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894430-7A5C-4C4A-A4FA-AD51E0B8D9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5021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894430-7A5C-4C4A-A4FA-AD51E0B8D9B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9625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e don’t know how many animals type in the dat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nd still contain all original information?</a:t>
            </a:r>
            <a:r>
              <a:rPr lang="en-US" dirty="0">
                <a:cs typeface="Calibri"/>
              </a:rPr>
              <a:t> 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894430-7A5C-4C4A-A4FA-AD51E0B8D9B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1718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alculate the probability for points in class 1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/>
              <a:t>p(A) is the number of instances with label c1 / number of rows 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/>
              <a:t>P(B|A) is the P(x|c1)* P(x|c2) …., because assume each variables is independent 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/>
              <a:t>P(x|c1), when x is numeric, </a:t>
            </a:r>
            <a:r>
              <a:rPr lang="en-US" dirty="0" err="1"/>
              <a:t>apporimately</a:t>
            </a:r>
            <a:r>
              <a:rPr lang="en-US" dirty="0"/>
              <a:t> equal to the density function of x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/>
              <a:t>P(B) is the probability of x = B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894430-7A5C-4C4A-A4FA-AD51E0B8D9B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0173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894430-7A5C-4C4A-A4FA-AD51E0B8D9B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0037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894430-7A5C-4C4A-A4FA-AD51E0B8D9B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3890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25600" y="1596249"/>
            <a:ext cx="9753600" cy="3395698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25600" y="5122898"/>
            <a:ext cx="9753600" cy="23548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303872-EC8F-41BE-B8DC-BD4BBE1117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355BE6-79B2-43D2-9D33-A6E23B7BEDA8}" type="datetimeFigureOut">
              <a:rPr lang="en-GB"/>
              <a:pPr>
                <a:defRPr/>
              </a:pPr>
              <a:t>05/06/2018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773BDE-4D66-48CE-9420-5892D943EF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E73D40-6AFE-473B-AE07-306AEF70D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63EFAA-526A-441C-803F-21B90D3CDDD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31279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FFE766-6F95-4BE4-AE06-047A51FAEE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2DFED2-6FDD-419B-9ADC-458677D4DE4C}" type="datetimeFigureOut">
              <a:rPr lang="en-GB"/>
              <a:pPr>
                <a:defRPr/>
              </a:pPr>
              <a:t>05/06/2018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AF39DD-5066-4A4F-A29B-13A51886C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33A093-205E-487F-8FA1-9327A6802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9F465B-0259-4317-8266-073D0E803B7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231394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06560" y="519289"/>
            <a:ext cx="2804160" cy="82657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94080" y="519289"/>
            <a:ext cx="8249920" cy="82657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34C1F4-A737-4D33-B1BB-208AF8BA3F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7C86C6-2E2C-4229-B89F-36F65A9E7E09}" type="datetimeFigureOut">
              <a:rPr lang="en-GB"/>
              <a:pPr>
                <a:defRPr/>
              </a:pPr>
              <a:t>05/06/2018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3166C5-E2F7-48CF-958A-73479D2FCE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C970FE-F145-4222-9BB4-01565EB62E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DE6AB4-BBB6-49A6-B882-895581C644D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16224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E885B5-5AAF-4C41-A7B1-BB7A70ECF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C2A507-F0E0-4471-B69D-E935E98A8658}" type="datetimeFigureOut">
              <a:rPr lang="en-GB"/>
              <a:pPr>
                <a:defRPr/>
              </a:pPr>
              <a:t>05/06/2018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43D474-70F9-4F8E-AED9-93EBA8925A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BD11A1-083B-441C-9335-F2969B45C2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7CF4B6-39D4-4853-A178-8F4D712CD8A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2790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7307" y="2431629"/>
            <a:ext cx="11216640" cy="4057226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307" y="6527239"/>
            <a:ext cx="11216640" cy="2133599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FD07BC-3BAF-44FE-A45B-8C999F5EBB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8A366C-9FE0-4883-B151-4AF4E2FCF08F}" type="datetimeFigureOut">
              <a:rPr lang="en-GB"/>
              <a:pPr>
                <a:defRPr/>
              </a:pPr>
              <a:t>05/06/2018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558EF6-732E-4EF0-8FEA-E85F1CE4B5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6D3A59-99E2-4658-B5BA-E50891883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1D9AA1-7A84-4E44-AB66-518B1F9746C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5477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4080" y="2596444"/>
            <a:ext cx="5527040" cy="618857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83680" y="2596444"/>
            <a:ext cx="5527040" cy="618857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87697DA-BEDC-4E48-BB33-9F053970D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854FEE-C7B4-4F35-BA11-B518E4383CB8}" type="datetimeFigureOut">
              <a:rPr lang="en-GB"/>
              <a:pPr>
                <a:defRPr/>
              </a:pPr>
              <a:t>05/06/2018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4B76E2B-D92B-4F5D-91CE-34BE37CFBC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9490BB3-27B0-490A-98CD-21A5EB71E9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930A74-F9BE-48BD-AD2E-6A767483592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3410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5774" y="519291"/>
            <a:ext cx="11216640" cy="18852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95776" y="2390987"/>
            <a:ext cx="5501639" cy="117178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95776" y="3562773"/>
            <a:ext cx="5501639" cy="524030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83680" y="2390987"/>
            <a:ext cx="5528734" cy="117178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83680" y="3562773"/>
            <a:ext cx="5528734" cy="524030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61726DE-CD0B-4E62-B44A-6B8C64E48F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53407E-3A8B-4454-B27B-946A0F28E1EE}" type="datetimeFigureOut">
              <a:rPr lang="en-GB"/>
              <a:pPr>
                <a:defRPr/>
              </a:pPr>
              <a:t>05/06/2018</a:t>
            </a:fld>
            <a:endParaRPr lang="en-GB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105F1A59-FB2B-44FC-9D65-EA9A2E8C02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07DD3C7C-C55A-4F93-8C69-B9AF2A3D2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5013D8-3D87-4505-8DC7-BC8096D77BA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61824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FBC6AF1C-3441-4D65-A59D-61B4FA8F6C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1040B7-897B-4DBB-A706-422D2C2EE19B}" type="datetimeFigureOut">
              <a:rPr lang="en-GB"/>
              <a:pPr>
                <a:defRPr/>
              </a:pPr>
              <a:t>05/06/2018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ABAC071-8BF0-4948-99F2-69BF460E25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D8FD2B6-38A6-4F4A-AD58-22CCAC2991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F54ED9-18EB-47E3-87FB-5F794FF3E8D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07689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7F44108-2832-44FB-AC8C-B1DAD17714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389BC3-5F3A-4062-80F0-2859A2AC43C7}" type="datetimeFigureOut">
              <a:rPr lang="en-GB"/>
              <a:pPr>
                <a:defRPr/>
              </a:pPr>
              <a:t>05/06/2018</a:t>
            </a:fld>
            <a:endParaRPr lang="en-GB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9D91155D-A0C4-49E0-B20D-FBF0D7B56A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62A5A9E7-7946-4784-8228-17806BB6A3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9B47CC-5460-494D-ADFC-9B71855B3BB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225377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5774" y="650240"/>
            <a:ext cx="4194386" cy="227584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28734" y="1404340"/>
            <a:ext cx="6583680" cy="693137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5774" y="2926080"/>
            <a:ext cx="4194386" cy="542092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7615D30-29D1-4333-9839-BDDA09F389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7B5209-1C3F-43DC-86D7-687722EBFE9D}" type="datetimeFigureOut">
              <a:rPr lang="en-GB"/>
              <a:pPr>
                <a:defRPr/>
              </a:pPr>
              <a:t>05/06/2018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5AD904B-7028-4973-909B-CB039D6F55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D706884-F21E-426F-9653-89F28FD47A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CB404D-55FF-4333-8A8C-0797E224920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63113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5774" y="650240"/>
            <a:ext cx="4194386" cy="227584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528734" y="1404340"/>
            <a:ext cx="6583680" cy="6931378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5774" y="2926080"/>
            <a:ext cx="4194386" cy="542092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C119687-087C-4B10-B5F7-698164B96A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3DC373-71E7-4A84-9647-7A8862E0D81D}" type="datetimeFigureOut">
              <a:rPr lang="en-GB"/>
              <a:pPr>
                <a:defRPr/>
              </a:pPr>
              <a:t>05/06/2018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194E32A-5C58-4F3D-B931-7E2E82F9A5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71A3588-32EC-44FD-B0BC-585418F3B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B0FC90-8D85-4EF2-849F-0451B88AC1E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45973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6E3970EA-520D-4F5F-BC3D-057F318BAE6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93763" y="519113"/>
            <a:ext cx="1121727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10859C14-6FD7-4E70-A5CD-DB2C516C3D5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93763" y="2597150"/>
            <a:ext cx="11217275" cy="618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AD4671-66E0-4159-84EF-C91BB3A209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93763" y="9040813"/>
            <a:ext cx="2925762" cy="5191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0822167-9844-4AD3-90C4-D1030FCE26EE}" type="datetimeFigureOut">
              <a:rPr lang="en-GB"/>
              <a:pPr>
                <a:defRPr/>
              </a:pPr>
              <a:t>05/06/2018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70779E-F8D0-4D70-9FDD-F2144EE2A07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308475" y="9040813"/>
            <a:ext cx="4387850" cy="5191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99FF76-AF25-4F27-9CE5-0F49008BA7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185275" y="9040813"/>
            <a:ext cx="2925763" cy="5191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52CCA54-F533-4725-AA46-A882E5B562C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3.png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6" Type="http://schemas.openxmlformats.org/officeDocument/2006/relationships/image" Target="../media/image13.PNG"/><Relationship Id="rId5" Type="http://schemas.openxmlformats.org/officeDocument/2006/relationships/image" Target="NUL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3.png"/><Relationship Id="rId3" Type="http://schemas.openxmlformats.org/officeDocument/2006/relationships/audio" Target="../media/media11.m4a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7.wmf"/><Relationship Id="rId2" Type="http://schemas.microsoft.com/office/2007/relationships/media" Target="../media/media11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6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1.bin"/><Relationship Id="rId3" Type="http://schemas.openxmlformats.org/officeDocument/2006/relationships/audio" Target="../media/media12.m4a"/><Relationship Id="rId7" Type="http://schemas.openxmlformats.org/officeDocument/2006/relationships/oleObject" Target="../embeddings/oleObject6.bin"/><Relationship Id="rId12" Type="http://schemas.openxmlformats.org/officeDocument/2006/relationships/image" Target="NULL"/><Relationship Id="rId17" Type="http://schemas.openxmlformats.org/officeDocument/2006/relationships/oleObject" Target="../embeddings/oleObject10.bin"/><Relationship Id="rId2" Type="http://schemas.microsoft.com/office/2007/relationships/media" Target="../media/media12.m4a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image" Target="NULL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13.m4a"/><Relationship Id="rId7" Type="http://schemas.openxmlformats.org/officeDocument/2006/relationships/image" Target="../media/image23.PNG"/><Relationship Id="rId2" Type="http://schemas.microsoft.com/office/2007/relationships/media" Target="../media/media13.m4a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4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png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notesSlide" Target="../notesSlides/notesSlide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8.m4a"/><Relationship Id="rId1" Type="http://schemas.microsoft.com/office/2007/relationships/media" Target="../media/media18.m4a"/><Relationship Id="rId5" Type="http://schemas.openxmlformats.org/officeDocument/2006/relationships/image" Target="../media/image3.png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5" Type="http://schemas.openxmlformats.org/officeDocument/2006/relationships/image" Target="../media/image3.png"/><Relationship Id="rId4" Type="http://schemas.openxmlformats.org/officeDocument/2006/relationships/hyperlink" Target="https://www.kaggle.com/uciml/zoo-animal-classification/data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png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5" Type="http://schemas.openxmlformats.org/officeDocument/2006/relationships/image" Target="../media/image3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5" Type="http://schemas.openxmlformats.org/officeDocument/2006/relationships/image" Target="../media/image3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6" Type="http://schemas.openxmlformats.org/officeDocument/2006/relationships/image" Target="../media/image3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5" Type="http://schemas.openxmlformats.org/officeDocument/2006/relationships/image" Target="../media/image3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5" Type="http://schemas.openxmlformats.org/officeDocument/2006/relationships/image" Target="../media/image3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924518-3648-432A-BC74-D38E34F914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477752" y="1366466"/>
            <a:ext cx="9753601" cy="844550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sz="4400" dirty="0">
                <a:solidFill>
                  <a:srgbClr val="FFFFFF"/>
                </a:solidFill>
                <a:latin typeface="Arial Rounded MT Bold" panose="020F0704030504030204" pitchFamily="34" charset="0"/>
              </a:rPr>
              <a:t>ZOO ANIMAL</a:t>
            </a:r>
            <a:br>
              <a:rPr lang="en-GB" sz="4400" dirty="0">
                <a:solidFill>
                  <a:srgbClr val="FFFFFF"/>
                </a:solidFill>
                <a:latin typeface="Arial Rounded MT Bold" panose="020F0704030504030204" pitchFamily="34" charset="0"/>
              </a:rPr>
            </a:br>
            <a:r>
              <a:rPr lang="en-GB" sz="4400" dirty="0">
                <a:solidFill>
                  <a:srgbClr val="FFFFFF"/>
                </a:solidFill>
                <a:latin typeface="Arial Rounded MT Bold" panose="020F0704030504030204" pitchFamily="34" charset="0"/>
              </a:rPr>
              <a:t>CLUSTRING </a:t>
            </a:r>
            <a:r>
              <a:rPr lang="en-US" sz="4400" dirty="0">
                <a:solidFill>
                  <a:srgbClr val="FFFFFF"/>
                </a:solidFill>
                <a:latin typeface="Arial Rounded MT Bold" panose="020F0704030504030204" pitchFamily="34" charset="0"/>
              </a:rPr>
              <a:t>&amp;</a:t>
            </a:r>
            <a:r>
              <a:rPr lang="zh-CN" altLang="en-US" sz="4400" dirty="0">
                <a:solidFill>
                  <a:srgbClr val="FFFFFF"/>
                </a:solidFill>
                <a:latin typeface="Arial Rounded MT Bold" panose="020F0704030504030204" pitchFamily="34" charset="0"/>
              </a:rPr>
              <a:t> </a:t>
            </a:r>
            <a:r>
              <a:rPr lang="en-US" altLang="zh-CN" sz="4400" dirty="0">
                <a:solidFill>
                  <a:srgbClr val="FFFFFF"/>
                </a:solidFill>
                <a:latin typeface="Arial Rounded MT Bold" panose="020F0704030504030204" pitchFamily="34" charset="0"/>
              </a:rPr>
              <a:t>CLASSIFICATION</a:t>
            </a:r>
            <a:endParaRPr lang="en-GB" sz="4400" dirty="0">
              <a:solidFill>
                <a:srgbClr val="FFFFFF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9AE699E-548F-F148-9EA7-CE4943C0E13C}"/>
              </a:ext>
            </a:extLst>
          </p:cNvPr>
          <p:cNvSpPr txBox="1"/>
          <p:nvPr/>
        </p:nvSpPr>
        <p:spPr>
          <a:xfrm>
            <a:off x="1907774" y="3265713"/>
            <a:ext cx="49825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Moran Wang &amp; Rui Wang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1D45BCFC-3966-764C-BE7E-64CD2949EA2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039600" y="8788400"/>
            <a:ext cx="812800" cy="812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82"/>
    </mc:Choice>
    <mc:Fallback xmlns="">
      <p:transition spd="slow" advTm="53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6A9EF88-6028-42E7-9434-048A45DEA9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21713" y="428667"/>
            <a:ext cx="11414757" cy="692573"/>
          </a:xfrm>
        </p:spPr>
        <p:txBody>
          <a:bodyPr/>
          <a:lstStyle/>
          <a:p>
            <a:r>
              <a:rPr lang="en-US" sz="3200" dirty="0"/>
              <a:t>Step</a:t>
            </a:r>
            <a:r>
              <a:rPr lang="en-US" altLang="zh-CN" sz="3200" dirty="0"/>
              <a:t>2</a:t>
            </a:r>
            <a:r>
              <a:rPr lang="en-US" sz="3200" dirty="0"/>
              <a:t> : </a:t>
            </a:r>
            <a:r>
              <a:rPr lang="en-US" sz="3200" dirty="0">
                <a:cs typeface="Calibri Light"/>
              </a:rPr>
              <a:t>G</a:t>
            </a:r>
            <a:r>
              <a:rPr lang="en-US" altLang="zh-CN" sz="3200" dirty="0">
                <a:cs typeface="Calibri Light"/>
              </a:rPr>
              <a:t>etting loadings and c</a:t>
            </a:r>
            <a:r>
              <a:rPr lang="en-US" sz="3200" dirty="0"/>
              <a:t>onvert to principle components data</a:t>
            </a:r>
            <a:r>
              <a:rPr lang="en-US" altLang="zh-CN" sz="3200" dirty="0">
                <a:cs typeface="Calibri Light"/>
              </a:rPr>
              <a:t> </a:t>
            </a:r>
            <a:endParaRPr lang="en-US" sz="3200" dirty="0"/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8A929C3A-C9F9-4ADD-9DC4-E34175F84A3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399" y="2657726"/>
            <a:ext cx="5931660" cy="6036733"/>
          </a:xfr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E3AE42F-5CD8-49C6-8C55-477C2F46DAA4}"/>
              </a:ext>
            </a:extLst>
          </p:cNvPr>
          <p:cNvSpPr txBox="1"/>
          <p:nvPr/>
        </p:nvSpPr>
        <p:spPr>
          <a:xfrm>
            <a:off x="321713" y="1643686"/>
            <a:ext cx="2269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Loadings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3DEF25C-BD5C-4AA2-857E-B573C88C9131}"/>
              </a:ext>
            </a:extLst>
          </p:cNvPr>
          <p:cNvCxnSpPr/>
          <p:nvPr/>
        </p:nvCxnSpPr>
        <p:spPr>
          <a:xfrm>
            <a:off x="6663256" y="1279626"/>
            <a:ext cx="0" cy="8126846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CF2E4E65-75C4-4567-938C-ED6DFE4DD648}"/>
                  </a:ext>
                </a:extLst>
              </p:cNvPr>
              <p:cNvSpPr/>
              <p:nvPr/>
            </p:nvSpPr>
            <p:spPr>
              <a:xfrm>
                <a:off x="6502059" y="2457671"/>
                <a:ext cx="6502741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𝑷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000" b="1" i="1">
                          <a:latin typeface="+mn-lt"/>
                        </a:rPr>
                        <m:t> </m:t>
                      </m:r>
                      <m:r>
                        <m:rPr>
                          <m:nor/>
                        </m:rPr>
                        <a:rPr lang="en-US" sz="2000" b="1" i="1" smtClean="0"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b="1" i="1">
                          <a:latin typeface="+mn-lt"/>
                        </a:rPr>
                        <m:t> 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…,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𝒌</m:t>
                      </m:r>
                    </m:oMath>
                  </m:oMathPara>
                </a14:m>
                <a:endParaRPr lang="en-US" sz="2000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CF2E4E65-75C4-4567-938C-ED6DFE4DD6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2059" y="2457671"/>
                <a:ext cx="6502741" cy="400110"/>
              </a:xfrm>
              <a:prstGeom prst="rect">
                <a:avLst/>
              </a:prstGeom>
              <a:blipFill>
                <a:blip r:embed="rId5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229E1175-A03C-45F5-BCF8-209212060DD6}"/>
              </a:ext>
            </a:extLst>
          </p:cNvPr>
          <p:cNvSpPr txBox="1"/>
          <p:nvPr/>
        </p:nvSpPr>
        <p:spPr>
          <a:xfrm>
            <a:off x="7042570" y="1643687"/>
            <a:ext cx="2269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onvert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3D98D8CC-C1E4-43CE-B303-EF81D1FE2D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1968" y="3246335"/>
            <a:ext cx="5385943" cy="4871033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FC1076FC-B832-E040-ADF0-27207793A36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039600" y="87884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3412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332"/>
    </mc:Choice>
    <mc:Fallback xmlns="">
      <p:transition spd="slow" advTm="553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A05597-24F6-494E-931F-FE7E95E7AC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4296" y="248179"/>
            <a:ext cx="11217275" cy="1885950"/>
          </a:xfrm>
        </p:spPr>
        <p:txBody>
          <a:bodyPr/>
          <a:lstStyle/>
          <a:p>
            <a:r>
              <a:rPr lang="en-US" b="1" dirty="0"/>
              <a:t>EM method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25E3AC5-4587-4F98-B8F0-111129D08A14}"/>
              </a:ext>
            </a:extLst>
          </p:cNvPr>
          <p:cNvSpPr/>
          <p:nvPr/>
        </p:nvSpPr>
        <p:spPr>
          <a:xfrm>
            <a:off x="504296" y="1896318"/>
            <a:ext cx="120684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800" dirty="0"/>
              <a:t>iterative method to find maximum likelihood of parameters     in statistical model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100660B-72F6-41A7-AA32-75772041A36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182099" y="1960916"/>
          <a:ext cx="309033" cy="432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100660B-72F6-41A7-AA32-75772041A3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82099" y="1960916"/>
                        <a:ext cx="309033" cy="432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0CD0BDB3-C426-4450-92E1-3116A44376D3}"/>
              </a:ext>
            </a:extLst>
          </p:cNvPr>
          <p:cNvSpPr txBox="1"/>
          <p:nvPr/>
        </p:nvSpPr>
        <p:spPr>
          <a:xfrm>
            <a:off x="504296" y="2759332"/>
            <a:ext cx="5092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aximum Likelihood Estimation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142BEBF-45D6-41EE-9264-4C28A73A5C25}"/>
              </a:ext>
            </a:extLst>
          </p:cNvPr>
          <p:cNvSpPr txBox="1"/>
          <p:nvPr/>
        </p:nvSpPr>
        <p:spPr>
          <a:xfrm>
            <a:off x="592667" y="3412067"/>
            <a:ext cx="960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likelihood of θ as the conditional probability of the dataset D :</a:t>
            </a:r>
            <a:endParaRPr lang="en-US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ADA447B-4576-4212-AD00-CD59E9EA062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904816" y="3287453"/>
          <a:ext cx="2321984" cy="831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7" imgW="1206360" imgH="431640" progId="Equation.DSMT4">
                  <p:embed/>
                </p:oleObj>
              </mc:Choice>
              <mc:Fallback>
                <p:oleObj name="Equation" r:id="rId7" imgW="120636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ADA447B-4576-4212-AD00-CD59E9EA0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04816" y="3287453"/>
                        <a:ext cx="2321984" cy="831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0A335BEB-1B4A-40F6-ACD7-0C4F8DDF786E}"/>
              </a:ext>
            </a:extLst>
          </p:cNvPr>
          <p:cNvSpPr/>
          <p:nvPr/>
        </p:nvSpPr>
        <p:spPr>
          <a:xfrm>
            <a:off x="592667" y="4118479"/>
            <a:ext cx="129032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The goal of maximum likelihood estimation is to choose the parameters θ that maximize the</a:t>
            </a:r>
          </a:p>
          <a:p>
            <a:r>
              <a:rPr lang="en-US" sz="2400" dirty="0"/>
              <a:t> likelihood: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BBE2E29-545F-4C8D-AAB8-3CCB3FCD790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97100" y="4543425"/>
          <a:ext cx="28463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9" imgW="1434960" imgH="291960" progId="Equation.DSMT4">
                  <p:embed/>
                </p:oleObj>
              </mc:Choice>
              <mc:Fallback>
                <p:oleObj name="Equation" r:id="rId9" imgW="1434960" imgH="291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BBE2E29-545F-4C8D-AAB8-3CCB3FCD79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7100" y="4543425"/>
                        <a:ext cx="2846388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rrow: Down 18">
            <a:extLst>
              <a:ext uri="{FF2B5EF4-FFF2-40B4-BE49-F238E27FC236}">
                <a16:creationId xmlns:a16="http://schemas.microsoft.com/office/drawing/2014/main" id="{F438CCA6-63EB-4EA7-9662-D67DF8E66C21}"/>
              </a:ext>
            </a:extLst>
          </p:cNvPr>
          <p:cNvSpPr/>
          <p:nvPr/>
        </p:nvSpPr>
        <p:spPr>
          <a:xfrm>
            <a:off x="3335867" y="5171635"/>
            <a:ext cx="283345" cy="87206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2B4A79B-100D-4D76-812E-810F2A1FED7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39913" y="6069013"/>
          <a:ext cx="32766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11" imgW="1650960" imgH="291960" progId="Equation.DSMT4">
                  <p:embed/>
                </p:oleObj>
              </mc:Choice>
              <mc:Fallback>
                <p:oleObj name="Equation" r:id="rId11" imgW="1650960" imgH="2919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2B4A79B-100D-4D76-812E-810F2A1FED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9913" y="6069013"/>
                        <a:ext cx="3276600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9B729AA2-5623-447C-9D92-40413F5B32B6}"/>
              </a:ext>
            </a:extLst>
          </p:cNvPr>
          <p:cNvSpPr/>
          <p:nvPr/>
        </p:nvSpPr>
        <p:spPr>
          <a:xfrm>
            <a:off x="575729" y="7163239"/>
            <a:ext cx="118530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M is an two-step iterative approach: </a:t>
            </a:r>
            <a:r>
              <a:rPr lang="en-US" altLang="en-US" sz="2400" dirty="0"/>
              <a:t>Expectation (E) step and Maximization (M) step</a:t>
            </a:r>
          </a:p>
          <a:p>
            <a:endParaRPr lang="en-US" sz="2400" dirty="0"/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A518B5AB-224C-4140-B28F-B01364877B3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039600" y="87884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610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529"/>
    </mc:Choice>
    <mc:Fallback xmlns="">
      <p:transition spd="slow" advTm="605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A05597-24F6-494E-931F-FE7E95E7AC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4296" y="248179"/>
            <a:ext cx="11217275" cy="1885950"/>
          </a:xfrm>
        </p:spPr>
        <p:txBody>
          <a:bodyPr/>
          <a:lstStyle/>
          <a:p>
            <a:r>
              <a:rPr lang="en-US" b="1" dirty="0"/>
              <a:t>EM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412B0B-CD68-4287-9A66-3CAFBEA538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296" y="2040029"/>
            <a:ext cx="12085638" cy="6188075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/>
              <a:t>Assume k clusters</a:t>
            </a:r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r>
              <a:rPr lang="en-US" altLang="en-US" dirty="0"/>
              <a:t>Algorithm:</a:t>
            </a:r>
          </a:p>
          <a:p>
            <a:pPr marL="514350" indent="-514350">
              <a:buAutoNum type="arabicParenBoth"/>
            </a:pPr>
            <a:r>
              <a:rPr lang="en-US" dirty="0"/>
              <a:t>Initialize parameters                         and            for each cluster </a:t>
            </a:r>
            <a:r>
              <a:rPr lang="en-US" dirty="0" err="1"/>
              <a:t>i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(2) E-step: Compute the cluster posterior probabilities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(3) Use               to re-estimate parameters              and            for each cluster </a:t>
            </a:r>
            <a:r>
              <a:rPr lang="en-US" dirty="0" err="1"/>
              <a:t>i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(4) Repeat E and M steps until satisfied some certain criterion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B22612A-A4D0-4464-8F0C-112364161E9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32979" y="2025652"/>
          <a:ext cx="1121304" cy="50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B22612A-A4D0-4464-8F0C-112364161E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2979" y="2025652"/>
                        <a:ext cx="1121304" cy="50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F9883AC-AB0F-4A82-89F7-A479FB15EA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93631" y="3552214"/>
          <a:ext cx="309033" cy="432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F9883AC-AB0F-4A82-89F7-A479FB15EA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3631" y="3552214"/>
                        <a:ext cx="309033" cy="432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9F2C7CD-74F8-4765-AECB-BC856552E1A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79914" y="5291631"/>
          <a:ext cx="5796688" cy="97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9" imgW="3035160" imgH="507960" progId="Equation.DSMT4">
                  <p:embed/>
                </p:oleObj>
              </mc:Choice>
              <mc:Fallback>
                <p:oleObj name="Equation" r:id="rId9" imgW="303516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9F2C7CD-74F8-4765-AECB-BC856552E1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9914" y="5291631"/>
                        <a:ext cx="5796688" cy="97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16C6D74F-B311-4163-8925-9866B19D0D06}"/>
                  </a:ext>
                </a:extLst>
              </p:cNvPr>
              <p:cNvSpPr/>
              <p:nvPr/>
            </p:nvSpPr>
            <p:spPr>
              <a:xfrm>
                <a:off x="8161867" y="4631268"/>
                <a:ext cx="1676400" cy="4113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16C6D74F-B311-4163-8925-9866B19D0D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1867" y="4631268"/>
                <a:ext cx="1676400" cy="411395"/>
              </a:xfrm>
              <a:prstGeom prst="rect">
                <a:avLst/>
              </a:prstGeom>
              <a:blipFill>
                <a:blip r:embed="rId11"/>
                <a:stretch>
                  <a:fillRect t="-153731" r="-19273" b="-2283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7A7AE3C-378E-437A-B50C-5ED0C773AE84}"/>
                  </a:ext>
                </a:extLst>
              </p:cNvPr>
              <p:cNvSpPr/>
              <p:nvPr/>
            </p:nvSpPr>
            <p:spPr>
              <a:xfrm>
                <a:off x="1676401" y="6654801"/>
                <a:ext cx="1169698" cy="4113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7A7AE3C-378E-437A-B50C-5ED0C773AE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1" y="6654801"/>
                <a:ext cx="1169698" cy="411395"/>
              </a:xfrm>
              <a:prstGeom prst="rect">
                <a:avLst/>
              </a:prstGeom>
              <a:blipFill>
                <a:blip r:embed="rId12"/>
                <a:stretch>
                  <a:fillRect t="-153731" r="-49479" b="-2283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D1D8D1C-1FE2-4F84-8D97-7B9555A74C5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78400" y="3538538"/>
          <a:ext cx="10239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D1D8D1C-1FE2-4F84-8D97-7B9555A74C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78400" y="3538538"/>
                        <a:ext cx="1023938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BAF8EC9-6726-4475-B97F-595CC846160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78461" y="3547200"/>
          <a:ext cx="934118" cy="542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15" imgW="393480" imgH="228600" progId="Equation.DSMT4">
                  <p:embed/>
                </p:oleObj>
              </mc:Choice>
              <mc:Fallback>
                <p:oleObj name="Equation" r:id="rId15" imgW="39348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BAF8EC9-6726-4475-B97F-595CC8461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78461" y="3547200"/>
                        <a:ext cx="934118" cy="542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B3F7850-8CB6-4725-B330-84B7338C4B1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93407" y="6643780"/>
          <a:ext cx="1024609" cy="48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17" imgW="482400" imgH="228600" progId="Equation.DSMT4">
                  <p:embed/>
                </p:oleObj>
              </mc:Choice>
              <mc:Fallback>
                <p:oleObj name="Equation" r:id="rId17" imgW="48240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B3F7850-8CB6-4725-B330-84B7338C4B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93407" y="6643780"/>
                        <a:ext cx="1024609" cy="485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6D52BEF-D1B7-4229-8278-D6AA09490D5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80261" y="6615254"/>
          <a:ext cx="934118" cy="542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18" imgW="393480" imgH="228600" progId="Equation.DSMT4">
                  <p:embed/>
                </p:oleObj>
              </mc:Choice>
              <mc:Fallback>
                <p:oleObj name="Equation" r:id="rId18" imgW="39348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6D52BEF-D1B7-4229-8278-D6AA09490D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80261" y="6615254"/>
                        <a:ext cx="934118" cy="542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91B97719-0010-A94B-A020-7FF69DBF709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2039600" y="87884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9386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228"/>
    </mc:Choice>
    <mc:Fallback xmlns="">
      <p:transition spd="slow" advTm="512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0F8D7CBB-BDF9-46F9-B883-735627BFB021}"/>
              </a:ext>
            </a:extLst>
          </p:cNvPr>
          <p:cNvSpPr/>
          <p:nvPr/>
        </p:nvSpPr>
        <p:spPr>
          <a:xfrm>
            <a:off x="582035" y="1197164"/>
            <a:ext cx="1213489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Begin with the assumption that the first 15 instances are in cluster 1, next 15 in cluster 2, etc. </a:t>
            </a:r>
          </a:p>
          <a:p>
            <a:r>
              <a:rPr lang="en-US" sz="2400" dirty="0"/>
              <a:t>Initialization: means computed by data in initial clusters, covariance matrix: diag</a:t>
            </a:r>
            <a:r>
              <a:rPr lang="en-US" altLang="zh-CN" sz="2400" dirty="0"/>
              <a:t>onal is 1, each</a:t>
            </a:r>
          </a:p>
          <a:p>
            <a:r>
              <a:rPr lang="en-US" sz="2400" dirty="0"/>
              <a:t>                         prior                .</a:t>
            </a:r>
          </a:p>
          <a:p>
            <a:r>
              <a:rPr lang="en-US" sz="2400" dirty="0"/>
              <a:t>                                       </a:t>
            </a:r>
          </a:p>
          <a:p>
            <a:r>
              <a:rPr lang="en-US" sz="2400" dirty="0"/>
              <a:t>The stop criterion:  the Euclidean Distance between the old means and the new means &lt; 0.001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762420B-4A85-4855-A93B-6942DC6E185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033178" y="1882770"/>
          <a:ext cx="1005418" cy="61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762420B-4A85-4855-A93B-6942DC6E18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3178" y="1882770"/>
                        <a:ext cx="1005418" cy="611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>
            <a:extLst>
              <a:ext uri="{FF2B5EF4-FFF2-40B4-BE49-F238E27FC236}">
                <a16:creationId xmlns:a16="http://schemas.microsoft.com/office/drawing/2014/main" id="{6ABAB54E-A6B7-4A87-86BB-D0AD0F2649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944" y="616153"/>
            <a:ext cx="7217304" cy="528111"/>
          </a:xfrm>
        </p:spPr>
        <p:txBody>
          <a:bodyPr/>
          <a:lstStyle/>
          <a:p>
            <a:r>
              <a:rPr lang="en-US" sz="3600" b="1" dirty="0"/>
              <a:t>EM Application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896B1C57-5A4F-475E-80E3-7E7EA481F7F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1830" y="3664890"/>
            <a:ext cx="5955370" cy="5485010"/>
          </a:xfrm>
          <a:prstGeom prst="rect">
            <a:avLst/>
          </a:prstGeom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14CCDEA6-32DE-0A47-B32E-80EDB9579DB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039600" y="87884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860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618"/>
    </mc:Choice>
    <mc:Fallback xmlns="">
      <p:transition spd="slow" advTm="296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F92D4DD2-5853-4D17-98F4-5655C9821B1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064933" y="1745889"/>
          <a:ext cx="6680200" cy="29869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5025">
                  <a:extLst>
                    <a:ext uri="{9D8B030D-6E8A-4147-A177-3AD203B41FA5}">
                      <a16:colId xmlns:a16="http://schemas.microsoft.com/office/drawing/2014/main" val="3542726811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val="1666795472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val="3851723799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val="1162747754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val="2744277654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val="3686189536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val="1351385458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val="3931963411"/>
                    </a:ext>
                  </a:extLst>
                </a:gridCol>
              </a:tblGrid>
              <a:tr h="37337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5504076"/>
                  </a:ext>
                </a:extLst>
              </a:tr>
              <a:tr h="373372">
                <a:tc>
                  <a:txBody>
                    <a:bodyPr/>
                    <a:lstStyle/>
                    <a:p>
                      <a:r>
                        <a:rPr lang="en-US" dirty="0"/>
                        <a:t>C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4637668"/>
                  </a:ext>
                </a:extLst>
              </a:tr>
              <a:tr h="373372">
                <a:tc>
                  <a:txBody>
                    <a:bodyPr/>
                    <a:lstStyle/>
                    <a:p>
                      <a:r>
                        <a:rPr lang="en-US" dirty="0"/>
                        <a:t>C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547650"/>
                  </a:ext>
                </a:extLst>
              </a:tr>
              <a:tr h="373372">
                <a:tc>
                  <a:txBody>
                    <a:bodyPr/>
                    <a:lstStyle/>
                    <a:p>
                      <a:r>
                        <a:rPr lang="en-US" dirty="0"/>
                        <a:t>C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4182516"/>
                  </a:ext>
                </a:extLst>
              </a:tr>
              <a:tr h="373372">
                <a:tc>
                  <a:txBody>
                    <a:bodyPr/>
                    <a:lstStyle/>
                    <a:p>
                      <a:r>
                        <a:rPr lang="en-US" dirty="0"/>
                        <a:t>C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3600347"/>
                  </a:ext>
                </a:extLst>
              </a:tr>
              <a:tr h="373372">
                <a:tc>
                  <a:txBody>
                    <a:bodyPr/>
                    <a:lstStyle/>
                    <a:p>
                      <a:r>
                        <a:rPr lang="en-US" dirty="0"/>
                        <a:t>C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7696060"/>
                  </a:ext>
                </a:extLst>
              </a:tr>
              <a:tr h="373372">
                <a:tc>
                  <a:txBody>
                    <a:bodyPr/>
                    <a:lstStyle/>
                    <a:p>
                      <a:r>
                        <a:rPr lang="en-US" dirty="0"/>
                        <a:t>C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6689091"/>
                  </a:ext>
                </a:extLst>
              </a:tr>
              <a:tr h="373372">
                <a:tc>
                  <a:txBody>
                    <a:bodyPr/>
                    <a:lstStyle/>
                    <a:p>
                      <a:r>
                        <a:rPr lang="en-US" dirty="0"/>
                        <a:t>C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1322251"/>
                  </a:ext>
                </a:extLst>
              </a:tr>
            </a:tbl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F96B6EB0-962C-42D3-88D9-141EDAC45F07}"/>
              </a:ext>
            </a:extLst>
          </p:cNvPr>
          <p:cNvSpPr/>
          <p:nvPr/>
        </p:nvSpPr>
        <p:spPr>
          <a:xfrm>
            <a:off x="560647" y="6364571"/>
            <a:ext cx="65024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/>
              <a:t>Purity : 1/101*(4+4+8+15+21+13+20)=0.84</a:t>
            </a:r>
          </a:p>
          <a:p>
            <a:endParaRPr lang="en-US" sz="2400" dirty="0"/>
          </a:p>
          <a:p>
            <a:r>
              <a:rPr lang="en-US" sz="2400" dirty="0"/>
              <a:t>F-measure : 0.67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BA8FA87-578F-43EC-BB7E-BA0826DC2D6A}"/>
              </a:ext>
            </a:extLst>
          </p:cNvPr>
          <p:cNvSpPr/>
          <p:nvPr/>
        </p:nvSpPr>
        <p:spPr>
          <a:xfrm>
            <a:off x="396077" y="5231173"/>
            <a:ext cx="11370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External validation measures employ criteria that are the actual class labels for each point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DA08703-3A0A-47E3-8648-D84AC39DD289}"/>
              </a:ext>
            </a:extLst>
          </p:cNvPr>
          <p:cNvSpPr/>
          <p:nvPr/>
        </p:nvSpPr>
        <p:spPr>
          <a:xfrm>
            <a:off x="278263" y="485435"/>
            <a:ext cx="74698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/>
              <a:t>Test the performance of EM algorithm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4EDCDD47-5353-FF4D-B97E-602A9F04A1A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039600" y="87884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529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618"/>
    </mc:Choice>
    <mc:Fallback xmlns="">
      <p:transition spd="slow" advTm="626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31A220-2319-3B46-9892-58D2520192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3DA720-9607-444A-AE00-C49190DC9C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. assume: each response variables is independent and they contribute equally to the animal type</a:t>
            </a:r>
          </a:p>
          <a:p>
            <a:r>
              <a:rPr lang="en-US" dirty="0"/>
              <a:t>2. Bayes Theore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3. P(A) is the number of instances with label c1/ total rows in the dataset</a:t>
            </a:r>
          </a:p>
          <a:p>
            <a:r>
              <a:rPr lang="en-US" dirty="0"/>
              <a:t>4 . P(B|A) can be estimate by density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18864CB-3F71-4C40-86A4-A5EC68981A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3187" y="4136130"/>
            <a:ext cx="3276600" cy="6223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2943CF4-DA61-2A47-AD4B-F718CDDC971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3187" y="6255628"/>
            <a:ext cx="6299200" cy="596900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A4B599C8-3363-0342-AA30-8E56C11AD5A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039600" y="87884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3870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284"/>
    </mc:Choice>
    <mc:Fallback xmlns="">
      <p:transition spd="slow" advTm="402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866D06-D425-004E-8197-7DD50CA70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orith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CE687B-7A5F-7D43-BDA6-AB3E12E80B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Using training data</a:t>
            </a:r>
          </a:p>
          <a:p>
            <a:r>
              <a:rPr lang="en-US" dirty="0"/>
              <a:t>Step1: calculate the mean and variance of each clusters</a:t>
            </a:r>
          </a:p>
          <a:p>
            <a:r>
              <a:rPr lang="en-US" dirty="0"/>
              <a:t>Step2: calculate priors probability: number of instances with label c1 / number of rows 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Using testing data</a:t>
            </a:r>
          </a:p>
          <a:p>
            <a:r>
              <a:rPr lang="en-US" dirty="0"/>
              <a:t>Step3: calculate the density to see which data points belong to which cluster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6F6E71BE-34D6-4840-9D1E-0DCC97DCF11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039600" y="87884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5112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049"/>
    </mc:Choice>
    <mc:Fallback xmlns="">
      <p:transition spd="slow" advTm="510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71130-7257-F248-8AF8-270928A537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B621BC-D355-1842-9DC9-E883EFA52E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 zoo dataset to train and test data</a:t>
            </a:r>
          </a:p>
          <a:p>
            <a:r>
              <a:rPr lang="en-US" dirty="0"/>
              <a:t>60% is train (60)</a:t>
            </a:r>
          </a:p>
          <a:p>
            <a:r>
              <a:rPr lang="en-US" dirty="0"/>
              <a:t>40% is test (41)</a:t>
            </a:r>
          </a:p>
          <a:p>
            <a:endParaRPr lang="en-US" dirty="0"/>
          </a:p>
          <a:p>
            <a:r>
              <a:rPr lang="en-US" dirty="0"/>
              <a:t>Apply Algorithms</a:t>
            </a:r>
          </a:p>
          <a:p>
            <a:r>
              <a:rPr lang="en-US" dirty="0"/>
              <a:t>Accuracy: 90%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4953E40B-EB1B-C04C-B12B-FDF90EF5AD9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039600" y="87884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654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598"/>
    </mc:Choice>
    <mc:Fallback xmlns="">
      <p:transition spd="slow" advTm="275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B99A84-D8B2-F545-AE59-16246FDCF7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 Resul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ADEB73-578A-1440-B8B9-904954A8CC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dicted Class VS Actual Class </a:t>
            </a:r>
          </a:p>
          <a:p>
            <a:r>
              <a:rPr lang="en-US" dirty="0"/>
              <a:t>(Vertical Label: actual value,</a:t>
            </a:r>
          </a:p>
          <a:p>
            <a:r>
              <a:rPr lang="en-US" dirty="0"/>
              <a:t>Horizontal Label: predicted value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 accuracy of 1 is 1 </a:t>
            </a:r>
          </a:p>
          <a:p>
            <a:r>
              <a:rPr lang="en-US" dirty="0"/>
              <a:t>the accuracy of 2 is 1 </a:t>
            </a:r>
          </a:p>
          <a:p>
            <a:r>
              <a:rPr lang="en-US" dirty="0"/>
              <a:t>the accuracy of 3 is 0.4 </a:t>
            </a:r>
          </a:p>
          <a:p>
            <a:r>
              <a:rPr lang="en-US" dirty="0"/>
              <a:t>the accuracy of 4 is 1 </a:t>
            </a:r>
          </a:p>
          <a:p>
            <a:r>
              <a:rPr lang="en-US" dirty="0"/>
              <a:t>the accuracy of 5 is 0</a:t>
            </a:r>
          </a:p>
          <a:p>
            <a:r>
              <a:rPr lang="en-US" dirty="0"/>
              <a:t>the accuracy of 6 is 1 </a:t>
            </a:r>
          </a:p>
          <a:p>
            <a:r>
              <a:rPr lang="en-US" dirty="0"/>
              <a:t>the accuracy of 7 is 0.6666667 </a:t>
            </a:r>
          </a:p>
          <a:p>
            <a:r>
              <a:rPr lang="en-US" dirty="0"/>
              <a:t>the overall accuracy is 0.902439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A665559-B842-C244-8C07-5D79A7F4B10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2823" y="5471469"/>
            <a:ext cx="4578215" cy="3313756"/>
          </a:xfrm>
          <a:prstGeom prst="rect">
            <a:avLst/>
          </a:prstGeom>
        </p:spPr>
      </p:pic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C93521AC-A96A-2042-AF7E-7FB1B3A3D50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039600" y="87884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544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782"/>
    </mc:Choice>
    <mc:Fallback xmlns="">
      <p:transition spd="slow" advTm="577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0C5244-40AB-4555-9859-3C23BD7DFD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01496" y="4087285"/>
            <a:ext cx="5008022" cy="1856316"/>
          </a:xfrm>
        </p:spPr>
        <p:txBody>
          <a:bodyPr/>
          <a:lstStyle/>
          <a:p>
            <a:pPr marL="0" indent="0">
              <a:buNone/>
            </a:pPr>
            <a:r>
              <a:rPr lang="en-US" sz="5400" dirty="0"/>
              <a:t>	 Questions? </a:t>
            </a:r>
          </a:p>
        </p:txBody>
      </p:sp>
    </p:spTree>
    <p:extLst>
      <p:ext uri="{BB962C8B-B14F-4D97-AF65-F5344CB8AC3E}">
        <p14:creationId xmlns:p14="http://schemas.microsoft.com/office/powerpoint/2010/main" val="28422007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614A2B3-BB64-4A22-9EE2-E2D9B3045B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3763" y="395416"/>
            <a:ext cx="11217275" cy="1885950"/>
          </a:xfrm>
        </p:spPr>
        <p:txBody>
          <a:bodyPr>
            <a:normAutofit/>
          </a:bodyPr>
          <a:lstStyle/>
          <a:p>
            <a:r>
              <a:rPr lang="en-US" b="1" dirty="0"/>
              <a:t>Data source and definitions explained</a:t>
            </a:r>
            <a:endParaRPr lang="en-GB" altLang="en-US" b="1" dirty="0">
              <a:latin typeface="Arial Rounded MT Bold" panose="020F0704030504030204" pitchFamily="34" charset="0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024F704-FB51-44DB-9713-28F39A4B4B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9591" y="2281366"/>
            <a:ext cx="11405617" cy="5842000"/>
          </a:xfrm>
        </p:spPr>
        <p:txBody>
          <a:bodyPr anchor="ctr">
            <a:normAutofit fontScale="55000" lnSpcReduction="20000"/>
          </a:bodyPr>
          <a:lstStyle/>
          <a:p>
            <a:r>
              <a:rPr lang="en-US" sz="4500" b="1" dirty="0"/>
              <a:t> </a:t>
            </a:r>
            <a:r>
              <a:rPr lang="en-US" altLang="en-US" sz="4500" b="1" dirty="0"/>
              <a:t>There are 16 variables with various traits to describe the animals. </a:t>
            </a:r>
            <a:r>
              <a:rPr lang="en-US" sz="4500" b="1" dirty="0">
                <a:hlinkClick r:id="rId4"/>
              </a:rPr>
              <a:t>https://www.kaggle.com/uciml/zoo-animal-classification/data</a:t>
            </a:r>
            <a:r>
              <a:rPr lang="en-US" sz="4500" b="1" dirty="0"/>
              <a:t> </a:t>
            </a:r>
          </a:p>
          <a:p>
            <a:pPr marL="0" indent="0">
              <a:buNone/>
            </a:pPr>
            <a:endParaRPr lang="en-US" altLang="en-US" sz="4500" b="1" dirty="0"/>
          </a:p>
          <a:p>
            <a:pPr marL="0" indent="0">
              <a:buNone/>
            </a:pPr>
            <a:r>
              <a:rPr lang="en-US" altLang="en-US" sz="4500" b="1" dirty="0"/>
              <a:t>zoo.csv</a:t>
            </a:r>
          </a:p>
          <a:p>
            <a:r>
              <a:rPr lang="en-US" sz="4500" b="1" dirty="0" err="1"/>
              <a:t>animal_name</a:t>
            </a:r>
            <a:endParaRPr lang="en-US" sz="4500" b="1" dirty="0"/>
          </a:p>
          <a:p>
            <a:r>
              <a:rPr lang="en-US" altLang="en-US" sz="4500" b="1" dirty="0"/>
              <a:t>Boolean : </a:t>
            </a:r>
            <a:r>
              <a:rPr lang="en-US" sz="4500" b="1" dirty="0"/>
              <a:t>hair, feathers, eggs, milk, airborne, aquatic, predator, toothed, </a:t>
            </a:r>
          </a:p>
          <a:p>
            <a:pPr marL="0" indent="0">
              <a:buNone/>
            </a:pPr>
            <a:r>
              <a:rPr lang="en-US" sz="4500" b="1" dirty="0"/>
              <a:t>backbone, breathes, venomous, fins, tail, domestic, </a:t>
            </a:r>
            <a:r>
              <a:rPr lang="en-US" sz="4500" b="1" dirty="0" err="1"/>
              <a:t>catsize</a:t>
            </a:r>
            <a:r>
              <a:rPr lang="en-US" sz="4500" b="1" dirty="0"/>
              <a:t>.</a:t>
            </a:r>
          </a:p>
          <a:p>
            <a:r>
              <a:rPr lang="en-US" sz="4500" b="1" dirty="0"/>
              <a:t>Numeric : legs</a:t>
            </a:r>
          </a:p>
          <a:p>
            <a:r>
              <a:rPr lang="en-US" sz="4500" b="1" dirty="0" err="1"/>
              <a:t>class_type</a:t>
            </a:r>
            <a:r>
              <a:rPr lang="en-US" sz="4500" b="1" dirty="0"/>
              <a:t>:  integer values in range [1,7]</a:t>
            </a:r>
          </a:p>
          <a:p>
            <a:pPr marL="0" indent="0">
              <a:buNone/>
            </a:pPr>
            <a:endParaRPr lang="en-US" altLang="en-US" sz="4500" b="1" dirty="0"/>
          </a:p>
          <a:p>
            <a:pPr marL="0" indent="0">
              <a:buNone/>
            </a:pPr>
            <a:r>
              <a:rPr lang="en-US" altLang="en-US" sz="4500" b="1" dirty="0"/>
              <a:t>class.csv</a:t>
            </a:r>
          </a:p>
          <a:p>
            <a:r>
              <a:rPr lang="en-US" sz="4500" b="1" dirty="0" err="1"/>
              <a:t>Class_Number</a:t>
            </a:r>
            <a:r>
              <a:rPr lang="en-US" sz="4500" b="1" dirty="0"/>
              <a:t> : integer values in range [1,7]</a:t>
            </a:r>
          </a:p>
          <a:p>
            <a:r>
              <a:rPr lang="en-US" sz="4500" b="1" dirty="0" err="1"/>
              <a:t>Number_Of_Animal_Species_In_Class</a:t>
            </a:r>
            <a:r>
              <a:rPr lang="en-US" sz="4500" b="1" dirty="0"/>
              <a:t> Numeric</a:t>
            </a:r>
          </a:p>
          <a:p>
            <a:r>
              <a:rPr lang="en-US" sz="4500" b="1" dirty="0" err="1"/>
              <a:t>Class_Type</a:t>
            </a:r>
            <a:r>
              <a:rPr lang="en-US" sz="4500" b="1" dirty="0"/>
              <a:t> : The actual word description of the class</a:t>
            </a:r>
          </a:p>
          <a:p>
            <a:r>
              <a:rPr lang="en-US" sz="4500" b="1" dirty="0" err="1"/>
              <a:t>Animal_Names</a:t>
            </a:r>
            <a:r>
              <a:rPr lang="en-US" sz="4500" b="1" dirty="0"/>
              <a:t> : The list of the animals that fall in the category of the class</a:t>
            </a:r>
          </a:p>
          <a:p>
            <a:endParaRPr lang="en-GB" altLang="en-US" sz="1400" dirty="0"/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99FA9995-0B29-F44B-8208-97C4D0925C0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039600" y="87884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290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41"/>
    </mc:Choice>
    <mc:Fallback xmlns="">
      <p:transition spd="slow" advTm="65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B809FC-4A8E-46FC-BA0B-C0E480343C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8829" y="290513"/>
            <a:ext cx="11217275" cy="1885950"/>
          </a:xfrm>
        </p:spPr>
        <p:txBody>
          <a:bodyPr/>
          <a:lstStyle/>
          <a:p>
            <a:r>
              <a:rPr lang="en-US" b="1" dirty="0"/>
              <a:t>Pretreatment  </a:t>
            </a:r>
            <a:br>
              <a:rPr lang="en-US" b="1" dirty="0"/>
            </a:br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F31D700-D928-4A1F-BBC0-D7D3247F6CE4}"/>
              </a:ext>
            </a:extLst>
          </p:cNvPr>
          <p:cNvSpPr txBox="1"/>
          <p:nvPr/>
        </p:nvSpPr>
        <p:spPr>
          <a:xfrm>
            <a:off x="368829" y="1524000"/>
            <a:ext cx="2738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erge </a:t>
            </a:r>
            <a:r>
              <a:rPr lang="en-US" altLang="zh-CN" sz="2400" b="1" dirty="0" err="1"/>
              <a:t>class.csv</a:t>
            </a:r>
            <a:r>
              <a:rPr lang="en-US" altLang="zh-CN" sz="2400" b="1" dirty="0"/>
              <a:t> and </a:t>
            </a:r>
            <a:r>
              <a:rPr lang="en-US" altLang="zh-CN" sz="2400" b="1" dirty="0" err="1"/>
              <a:t>zoo.csv</a:t>
            </a:r>
            <a:r>
              <a:rPr lang="en-US" altLang="zh-CN" sz="2400" b="1" dirty="0"/>
              <a:t> by class type.</a:t>
            </a:r>
            <a:endParaRPr lang="en-US" sz="2400" b="1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2EA1529-9F1F-4251-9E69-EA1D6FCEFFC8}"/>
              </a:ext>
            </a:extLst>
          </p:cNvPr>
          <p:cNvCxnSpPr/>
          <p:nvPr/>
        </p:nvCxnSpPr>
        <p:spPr>
          <a:xfrm>
            <a:off x="3437467" y="1380067"/>
            <a:ext cx="0" cy="8060266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E42B1713-C7E7-D241-B5EF-CBC01C001B9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467" y="1380067"/>
            <a:ext cx="4203895" cy="3426462"/>
          </a:xfr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0E472D1-6FEE-7647-A251-CEAAA8E33DE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468" y="5410200"/>
            <a:ext cx="11972214" cy="2808682"/>
          </a:xfrm>
          <a:prstGeom prst="rect">
            <a:avLst/>
          </a:prstGeom>
        </p:spPr>
      </p:pic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F745BBE5-6D5E-4541-B9B1-0B9099D9D30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039600" y="87884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0705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89"/>
    </mc:Choice>
    <mc:Fallback xmlns="">
      <p:transition spd="slow" advTm="57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082D94-1DDD-6F43-81CF-73AEBAF120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30FF1ED3-BA21-FD47-AEBD-C5DE7606252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424" y="1884783"/>
            <a:ext cx="11515951" cy="5461710"/>
          </a:xfrm>
          <a:prstGeom prst="rect">
            <a:avLst/>
          </a:prstGeom>
        </p:spPr>
      </p:pic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62B2E57E-DEF8-724F-8BA3-24EDB144181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039600" y="87884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738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24"/>
    </mc:Choice>
    <mc:Fallback xmlns="">
      <p:transition spd="slow" advTm="8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E658D9-0671-472C-98C2-5CC2892A4E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ain features 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84DBF8B-1BBB-42D1-AE60-2C61F550C29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893763" y="2597150"/>
            <a:ext cx="11217275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2800" b="1" dirty="0"/>
              <a:t>The predicted variable is categorical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275C62-CB27-4A17-BD11-77091FAAA4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9155" y="3664093"/>
            <a:ext cx="8293906" cy="5473976"/>
          </a:xfrm>
          <a:prstGeom prst="rect">
            <a:avLst/>
          </a:prstGeom>
        </p:spPr>
      </p:pic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E2F5B793-7C47-3243-A1E8-909DDDA8416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039600" y="87884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6164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068"/>
    </mc:Choice>
    <mc:Fallback xmlns="">
      <p:transition spd="slow" advTm="310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15E18A-A528-EC46-B3E0-5EFA7B37FC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ain feature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BCE6936-3706-EF4E-AFAF-1D2D234B36A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763" y="5029954"/>
            <a:ext cx="6129226" cy="3823105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332A634-A2B6-164E-8BF9-CF4F01EF59C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733" y="1228770"/>
            <a:ext cx="6086465" cy="3801184"/>
          </a:xfrm>
          <a:prstGeom prst="rect">
            <a:avLst/>
          </a:prstGeom>
        </p:spPr>
      </p:pic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B576A2C0-1787-F34C-B7E5-EB3DB6CCAA3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2039600" y="87884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800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716"/>
    </mc:Choice>
    <mc:Fallback xmlns="">
      <p:transition spd="slow" advTm="207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FC9D0B-F664-4642-BA90-55363F6224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ain feature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9F0188-3F20-6E4A-AEC8-9CF73B4799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Rows: 101 </a:t>
            </a:r>
          </a:p>
          <a:p>
            <a:pPr marL="0" indent="0">
              <a:buNone/>
            </a:pPr>
            <a:r>
              <a:rPr lang="en-US" b="1" dirty="0"/>
              <a:t>Variables: 15 response variables</a:t>
            </a:r>
          </a:p>
          <a:p>
            <a:pPr marL="0" indent="0">
              <a:buNone/>
            </a:pPr>
            <a:r>
              <a:rPr lang="en-US" b="1" dirty="0"/>
              <a:t> </a:t>
            </a:r>
          </a:p>
          <a:p>
            <a:pPr marL="0" indent="0">
              <a:buNone/>
            </a:pPr>
            <a:r>
              <a:rPr lang="en-US" b="1" dirty="0"/>
              <a:t>Correlation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79FEC8C-F5CF-F547-81BE-B2A11D7F3D7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6221" y="2705566"/>
            <a:ext cx="6643275" cy="6079659"/>
          </a:xfrm>
          <a:prstGeom prst="rect">
            <a:avLst/>
          </a:prstGeom>
        </p:spPr>
      </p:pic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0E07EC5A-A599-8D41-9642-87F32063289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039600" y="87884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2477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317"/>
    </mc:Choice>
    <mc:Fallback xmlns="">
      <p:transition spd="slow" advTm="323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A3CEE5-2B3F-3B47-B567-DEBB4CA6A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earch question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617DC5-A76D-EC42-BB9D-D670B3A3BF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H</a:t>
            </a:r>
            <a:r>
              <a:rPr lang="en-US" altLang="zh-CN" b="1" dirty="0"/>
              <a:t>ow to </a:t>
            </a:r>
            <a:r>
              <a:rPr lang="en-US" b="1" dirty="0"/>
              <a:t>reduce the </a:t>
            </a:r>
            <a:r>
              <a:rPr lang="en-US" altLang="zh-CN" b="1" dirty="0"/>
              <a:t>dimension</a:t>
            </a:r>
            <a:r>
              <a:rPr lang="en-US" b="1" dirty="0"/>
              <a:t> of variables </a:t>
            </a:r>
            <a:r>
              <a:rPr lang="en-US" b="1" dirty="0">
                <a:cs typeface="Calibri"/>
              </a:rPr>
              <a:t>(PCA)</a:t>
            </a:r>
          </a:p>
          <a:p>
            <a:pPr marL="0" indent="0">
              <a:buNone/>
            </a:pPr>
            <a:endParaRPr lang="en-US" b="1" dirty="0">
              <a:cs typeface="Calibri"/>
            </a:endParaRPr>
          </a:p>
          <a:p>
            <a:r>
              <a:rPr lang="en-US" b="1" dirty="0">
                <a:cs typeface="Calibri"/>
              </a:rPr>
              <a:t>Exploring how many types of animals assuming that we don’t know the animal type</a:t>
            </a:r>
          </a:p>
          <a:p>
            <a:pPr marL="0" indent="0">
              <a:buNone/>
            </a:pPr>
            <a:r>
              <a:rPr lang="en-US" b="1" dirty="0">
                <a:cs typeface="Calibri"/>
              </a:rPr>
              <a:t>  (EM)</a:t>
            </a:r>
            <a:endParaRPr lang="en-US" b="1" dirty="0"/>
          </a:p>
          <a:p>
            <a:endParaRPr lang="en-US" b="1" dirty="0">
              <a:cs typeface="Calibri"/>
            </a:endParaRPr>
          </a:p>
          <a:p>
            <a:r>
              <a:rPr lang="en-US" b="1" dirty="0"/>
              <a:t> How to predict the animals type </a:t>
            </a:r>
          </a:p>
          <a:p>
            <a:pPr marL="0" indent="0">
              <a:buNone/>
            </a:pPr>
            <a:r>
              <a:rPr lang="en-US" b="1" dirty="0"/>
              <a:t>  (Naïve Bayes) </a:t>
            </a:r>
          </a:p>
          <a:p>
            <a:endParaRPr lang="en-US" dirty="0"/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46372CEB-FC6D-2647-8204-9CEB1935148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039600" y="87884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985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202"/>
    </mc:Choice>
    <mc:Fallback xmlns="">
      <p:transition spd="slow" advTm="4120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CD9D3-377E-734F-ACE1-6FAB529972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duce dimension</a:t>
            </a:r>
            <a:br>
              <a:rPr lang="en-US" dirty="0"/>
            </a:br>
            <a:r>
              <a:rPr lang="en-US" sz="3200" b="1" dirty="0"/>
              <a:t>Step</a:t>
            </a:r>
            <a:r>
              <a:rPr lang="en-US" altLang="zh-CN" sz="3200" b="1" dirty="0"/>
              <a:t>1</a:t>
            </a:r>
            <a:r>
              <a:rPr lang="en-US" sz="3200" b="1" dirty="0"/>
              <a:t> : Find the number of components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5DC5A0-7B57-0A43-ADCC-D4D1FD11F0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500" b="1" dirty="0"/>
              <a:t>Three Criteria:</a:t>
            </a:r>
          </a:p>
          <a:p>
            <a:pPr lvl="1"/>
            <a:r>
              <a:rPr lang="en-US" sz="2500" b="1" dirty="0"/>
              <a:t>1. The Kaiser–Harris criterion               </a:t>
            </a:r>
          </a:p>
          <a:p>
            <a:pPr lvl="1"/>
            <a:r>
              <a:rPr lang="en-US" sz="2500" b="1" dirty="0"/>
              <a:t>2. The Cattell Scree test </a:t>
            </a:r>
          </a:p>
          <a:p>
            <a:pPr lvl="1"/>
            <a:r>
              <a:rPr lang="en-US" sz="2500" b="1" dirty="0"/>
              <a:t>3. The Parallel Analysis</a:t>
            </a:r>
          </a:p>
          <a:p>
            <a:endParaRPr lang="en-US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 err="1"/>
              <a:t>fa.parallel</a:t>
            </a:r>
            <a:r>
              <a:rPr lang="en-US" b="1" dirty="0"/>
              <a:t>( ) and  </a:t>
            </a:r>
            <a:r>
              <a:rPr lang="en-US" b="1" dirty="0" err="1"/>
              <a:t>abline</a:t>
            </a:r>
            <a:r>
              <a:rPr lang="en-US" b="1" dirty="0"/>
              <a:t>( ) functions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1A5B37B-99B2-DA47-A6E3-B8582621CEA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6642" y="2934222"/>
            <a:ext cx="6484590" cy="3890752"/>
          </a:xfrm>
          <a:custGeom>
            <a:avLst/>
            <a:gdLst>
              <a:gd name="connsiteX0" fmla="*/ 0 w 4636009"/>
              <a:gd name="connsiteY0" fmla="*/ 0 h 5032375"/>
              <a:gd name="connsiteX1" fmla="*/ 4636009 w 4636009"/>
              <a:gd name="connsiteY1" fmla="*/ 0 h 5032375"/>
              <a:gd name="connsiteX2" fmla="*/ 4636009 w 4636009"/>
              <a:gd name="connsiteY2" fmla="*/ 5032375 h 5032375"/>
              <a:gd name="connsiteX3" fmla="*/ 0 w 4636009"/>
              <a:gd name="connsiteY3" fmla="*/ 5032375 h 5032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36009" h="5032375">
                <a:moveTo>
                  <a:pt x="0" y="0"/>
                </a:moveTo>
                <a:lnTo>
                  <a:pt x="4636009" y="0"/>
                </a:lnTo>
                <a:lnTo>
                  <a:pt x="4636009" y="5032375"/>
                </a:lnTo>
                <a:lnTo>
                  <a:pt x="0" y="5032375"/>
                </a:lnTo>
                <a:close/>
              </a:path>
            </a:pathLst>
          </a:custGeom>
        </p:spPr>
      </p:pic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B197ADCC-F4D1-0E4D-BFD8-B88F953D6EE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039600" y="87884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9217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165"/>
    </mc:Choice>
    <mc:Fallback xmlns="">
      <p:transition spd="slow" advTm="461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00" id="{C6D887AA-E5EA-4C04-8B04-8733B2CDDD8F}" vid="{84033E82-46EB-410D-A09D-29B88962398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423</TotalTime>
  <Words>705</Words>
  <Application>Microsoft Macintosh PowerPoint</Application>
  <PresentationFormat>Custom</PresentationFormat>
  <Paragraphs>196</Paragraphs>
  <Slides>19</Slides>
  <Notes>5</Notes>
  <HiddenSlides>0</HiddenSlides>
  <MMClips>18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等线</vt:lpstr>
      <vt:lpstr>等线 Light</vt:lpstr>
      <vt:lpstr>Arial</vt:lpstr>
      <vt:lpstr>Arial Rounded MT Bold</vt:lpstr>
      <vt:lpstr>Calibri</vt:lpstr>
      <vt:lpstr>Calibri Light</vt:lpstr>
      <vt:lpstr>Cambria Math</vt:lpstr>
      <vt:lpstr>Office Theme</vt:lpstr>
      <vt:lpstr>Equation</vt:lpstr>
      <vt:lpstr>ZOO ANIMAL CLUSTRING &amp; CLASSIFICATION</vt:lpstr>
      <vt:lpstr>Data source and definitions explained</vt:lpstr>
      <vt:lpstr>Pretreatment    </vt:lpstr>
      <vt:lpstr>PowerPoint Presentation</vt:lpstr>
      <vt:lpstr>Main features </vt:lpstr>
      <vt:lpstr>Main features</vt:lpstr>
      <vt:lpstr>Main feature </vt:lpstr>
      <vt:lpstr>Research question </vt:lpstr>
      <vt:lpstr>Reduce dimension Step1 : Find the number of components</vt:lpstr>
      <vt:lpstr>PowerPoint Presentation</vt:lpstr>
      <vt:lpstr>EM method</vt:lpstr>
      <vt:lpstr>EM method</vt:lpstr>
      <vt:lpstr>EM Application </vt:lpstr>
      <vt:lpstr>PowerPoint Presentation</vt:lpstr>
      <vt:lpstr>Naïve Bayes</vt:lpstr>
      <vt:lpstr>Algorithms</vt:lpstr>
      <vt:lpstr>Naïve Bayes</vt:lpstr>
      <vt:lpstr>Predict Result</vt:lpstr>
      <vt:lpstr>PowerPoint Presentation</vt:lpstr>
    </vt:vector>
  </TitlesOfParts>
  <LinksUpToDate>false</LinksUpToDate>
  <SharedDoc>false</SharedDoc>
  <HyperlinksChanged>false</HyperlinksChanged>
  <AppVersion>16.001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our Title Here</dc:title>
  <dc:creator>Rui Wang</dc:creator>
  <cp:lastModifiedBy>Moran Wang</cp:lastModifiedBy>
  <cp:revision>55</cp:revision>
  <dcterms:created xsi:type="dcterms:W3CDTF">2018-05-20T03:08:35Z</dcterms:created>
  <dcterms:modified xsi:type="dcterms:W3CDTF">2018-06-05T16:12:51Z</dcterms:modified>
</cp:coreProperties>
</file>